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5"/>
  </p:notesMasterIdLst>
  <p:handoutMasterIdLst>
    <p:handoutMasterId r:id="rId26"/>
  </p:handoutMasterIdLst>
  <p:sldIdLst>
    <p:sldId id="256" r:id="rId2"/>
    <p:sldId id="397" r:id="rId3"/>
    <p:sldId id="398" r:id="rId4"/>
    <p:sldId id="428" r:id="rId5"/>
    <p:sldId id="456" r:id="rId6"/>
    <p:sldId id="399" r:id="rId7"/>
    <p:sldId id="400" r:id="rId8"/>
    <p:sldId id="579" r:id="rId9"/>
    <p:sldId id="575" r:id="rId10"/>
    <p:sldId id="402" r:id="rId11"/>
    <p:sldId id="580" r:id="rId12"/>
    <p:sldId id="403" r:id="rId13"/>
    <p:sldId id="582" r:id="rId14"/>
    <p:sldId id="404" r:id="rId15"/>
    <p:sldId id="405" r:id="rId16"/>
    <p:sldId id="406" r:id="rId17"/>
    <p:sldId id="607" r:id="rId18"/>
    <p:sldId id="407" r:id="rId19"/>
    <p:sldId id="409" r:id="rId20"/>
    <p:sldId id="410" r:id="rId21"/>
    <p:sldId id="605" r:id="rId22"/>
    <p:sldId id="411" r:id="rId23"/>
    <p:sldId id="41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93"/>
    <p:restoredTop sz="94694"/>
  </p:normalViewPr>
  <p:slideViewPr>
    <p:cSldViewPr>
      <p:cViewPr varScale="1">
        <p:scale>
          <a:sx n="97" d="100"/>
          <a:sy n="97" d="100"/>
        </p:scale>
        <p:origin x="232" y="7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8/1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8/1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779403"/>
            <a:ext cx="10977432" cy="575630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lang="en-US" sz="3600" u="sng" kern="1200" dirty="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B04E000B-DC08-6C4D-9414-D068BFFB320D}"/>
              </a:ext>
            </a:extLst>
          </p:cNvPr>
          <p:cNvSpPr txBox="1">
            <a:spLocks/>
          </p:cNvSpPr>
          <p:nvPr userDrawn="1"/>
        </p:nvSpPr>
        <p:spPr>
          <a:xfrm>
            <a:off x="749301" y="3346618"/>
            <a:ext cx="53467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aul Rosen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University of South Florida</a:t>
            </a:r>
          </a:p>
        </p:txBody>
      </p:sp>
    </p:spTree>
    <p:extLst>
      <p:ext uri="{BB962C8B-B14F-4D97-AF65-F5344CB8AC3E}">
        <p14:creationId xmlns:p14="http://schemas.microsoft.com/office/powerpoint/2010/main" val="339864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827733"/>
            <a:ext cx="10876027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0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2642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0965" y="827733"/>
            <a:ext cx="5707114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738352" y="827733"/>
            <a:ext cx="4982613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11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131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w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827733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8845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igh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270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9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t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667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38493" y="827733"/>
            <a:ext cx="7715014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10045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4440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57986" y="1205309"/>
            <a:ext cx="10876027" cy="4824960"/>
          </a:xfrm>
        </p:spPr>
        <p:txBody>
          <a:bodyPr anchor="ctr"/>
          <a:lstStyle>
            <a:lvl1pPr marL="457200" indent="-4572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3600" u="none" cap="small" baseline="0">
                <a:latin typeface="Gill Sans MT" panose="020B0502020104020203" pitchFamily="34" charset="0"/>
              </a:defRPr>
            </a:lvl1pPr>
            <a:lvl2pPr marL="914400" indent="-457200" algn="l" defTabSz="13716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1371600" indent="-457200" algn="l">
              <a:lnSpc>
                <a:spcPct val="100000"/>
              </a:lnSpc>
              <a:buClrTx/>
              <a:buSzPct val="100000"/>
              <a:buFont typeface="Arial" panose="020B0604020202020204" pitchFamily="34" charset="0"/>
              <a:buChar char="•"/>
              <a:defRPr sz="2399">
                <a:latin typeface="Gill Sans MT" panose="020B0502020104020203" pitchFamily="34" charset="0"/>
              </a:defRPr>
            </a:lvl3pPr>
            <a:lvl4pPr marL="1600118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4pPr>
            <a:lvl5pPr marL="2057295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832AF1-0049-D344-9F72-DA41467F3A61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2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514600"/>
            <a:ext cx="10977432" cy="2971800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3200" dirty="0" smtClean="0">
                <a:latin typeface="Gill Sans MT" panose="020B0502020104020203" pitchFamily="34" charset="0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405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4038600"/>
            <a:ext cx="5144373" cy="1991668"/>
          </a:xfrm>
        </p:spPr>
        <p:txBody>
          <a:bodyPr anchor="ctr"/>
          <a:lstStyle>
            <a:lvl1pPr marL="548612" indent="0" algn="r">
              <a:lnSpc>
                <a:spcPct val="100000"/>
              </a:lnSpc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4000" u="sng" cap="small" baseline="0"/>
            </a:lvl1pPr>
            <a:lvl2pPr marL="894213" indent="-342882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2800"/>
            </a:lvl2pPr>
            <a:lvl3pPr algn="r">
              <a:buClr>
                <a:schemeClr val="bg1"/>
              </a:buClr>
              <a:defRPr/>
            </a:lvl3pPr>
            <a:lvl4pPr algn="r">
              <a:buClr>
                <a:schemeClr val="bg1"/>
              </a:buClr>
              <a:defRPr/>
            </a:lvl4pPr>
            <a:lvl5pPr algn="r">
              <a:buClr>
                <a:schemeClr val="bg1"/>
              </a:buCl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4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3857507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6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" y="827733"/>
            <a:ext cx="5144373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99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6429179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39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7715014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57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9000850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854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1187441" y="6048131"/>
            <a:ext cx="1004559" cy="8036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9BF48-6E0A-4E37-BB05-8DF70571673D}" type="datetimeFigureOut">
              <a:rPr lang="en-US" smtClean="0"/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DC48-6C90-4ACC-914B-6AEB40FF2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6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</p:sldLayoutIdLst>
  <p:txStyles>
    <p:titleStyle>
      <a:lvl1pPr algn="l" defTabSz="91435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ill Sans MT" panose="020B0502020104020203" pitchFamily="34" charset="0"/>
          <a:ea typeface="+mj-ea"/>
          <a:cs typeface="+mj-cs"/>
        </a:defRPr>
      </a:lvl1pPr>
    </p:titleStyle>
    <p:bodyStyle>
      <a:lvl1pPr marL="228588" indent="-228588" algn="l" defTabSz="91435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76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2942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11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29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47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T 4521: Introduction to Computational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4A99D7-FC8E-7842-A751-153A6C5A230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algorithm to triangulate a monotone polygon depends on its monotonicity.</a:t>
            </a:r>
          </a:p>
          <a:p>
            <a:r>
              <a:rPr lang="en-US" altLang="en-US" dirty="0"/>
              <a:t>Developed in 1978 by </a:t>
            </a:r>
            <a:r>
              <a:rPr lang="en-US" altLang="en-US" dirty="0" err="1"/>
              <a:t>Garey</a:t>
            </a:r>
            <a:r>
              <a:rPr lang="en-US" altLang="en-US" dirty="0"/>
              <a:t>, Johnson, </a:t>
            </a:r>
            <a:r>
              <a:rPr lang="en-US" altLang="en-US" dirty="0" err="1"/>
              <a:t>Preparata</a:t>
            </a:r>
            <a:r>
              <a:rPr lang="en-US" altLang="en-US" dirty="0"/>
              <a:t>, and </a:t>
            </a:r>
            <a:r>
              <a:rPr lang="en-US" altLang="en-US" dirty="0" err="1"/>
              <a:t>Tarjan</a:t>
            </a:r>
            <a:endParaRPr lang="en-US" altLang="en-US" dirty="0"/>
          </a:p>
          <a:p>
            <a:r>
              <a:rPr lang="en-US" altLang="en-US" dirty="0"/>
              <a:t>described in both </a:t>
            </a:r>
          </a:p>
          <a:p>
            <a:pPr lvl="1"/>
            <a:r>
              <a:rPr lang="en-US" altLang="en-US" dirty="0" err="1"/>
              <a:t>Preparata</a:t>
            </a:r>
            <a:r>
              <a:rPr lang="en-US" altLang="en-US" dirty="0"/>
              <a:t> pp. 239-241 (1985) </a:t>
            </a:r>
          </a:p>
          <a:p>
            <a:pPr lvl="1"/>
            <a:r>
              <a:rPr lang="en-US" altLang="en-US" dirty="0"/>
              <a:t>Laszlo pp. 128-135 (1996)</a:t>
            </a:r>
          </a:p>
          <a:p>
            <a:pPr lvl="1"/>
            <a:r>
              <a:rPr lang="en-US" altLang="en-US" dirty="0"/>
              <a:t>The former uses y-monotone polygons, the latter uses x-monoto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020BB77-4446-2448-8DFD-C5F25B6990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3730F0-AEE7-5849-B47F-F5DB744685D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Triangulation of 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0632EC-2F82-754B-AD9A-ABD4876709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kind of vertices does a Non-Y-Monotone Polygon have with respect to sweep of 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B73836-098A-B24E-973C-5D6E4F2ADB9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0DD2D7E-A4BF-BC44-A1A0-EABA47D8B0B9}"/>
              </a:ext>
            </a:extLst>
          </p:cNvPr>
          <p:cNvSpPr/>
          <p:nvPr/>
        </p:nvSpPr>
        <p:spPr>
          <a:xfrm>
            <a:off x="4639733" y="1309511"/>
            <a:ext cx="2901245" cy="4617156"/>
          </a:xfrm>
          <a:custGeom>
            <a:avLst/>
            <a:gdLst>
              <a:gd name="connsiteX0" fmla="*/ 2212623 w 2901245"/>
              <a:gd name="connsiteY0" fmla="*/ 0 h 4617156"/>
              <a:gd name="connsiteX1" fmla="*/ 1524000 w 2901245"/>
              <a:gd name="connsiteY1" fmla="*/ 959556 h 4617156"/>
              <a:gd name="connsiteX2" fmla="*/ 1117600 w 2901245"/>
              <a:gd name="connsiteY2" fmla="*/ 428978 h 4617156"/>
              <a:gd name="connsiteX3" fmla="*/ 801511 w 2901245"/>
              <a:gd name="connsiteY3" fmla="*/ 1365956 h 4617156"/>
              <a:gd name="connsiteX4" fmla="*/ 417689 w 2901245"/>
              <a:gd name="connsiteY4" fmla="*/ 711200 h 4617156"/>
              <a:gd name="connsiteX5" fmla="*/ 0 w 2901245"/>
              <a:gd name="connsiteY5" fmla="*/ 2472267 h 4617156"/>
              <a:gd name="connsiteX6" fmla="*/ 1128889 w 2901245"/>
              <a:gd name="connsiteY6" fmla="*/ 3973689 h 4617156"/>
              <a:gd name="connsiteX7" fmla="*/ 1388534 w 2901245"/>
              <a:gd name="connsiteY7" fmla="*/ 3002845 h 4617156"/>
              <a:gd name="connsiteX8" fmla="*/ 1783645 w 2901245"/>
              <a:gd name="connsiteY8" fmla="*/ 3533422 h 4617156"/>
              <a:gd name="connsiteX9" fmla="*/ 824089 w 2901245"/>
              <a:gd name="connsiteY9" fmla="*/ 4617156 h 4617156"/>
              <a:gd name="connsiteX10" fmla="*/ 2506134 w 2901245"/>
              <a:gd name="connsiteY10" fmla="*/ 4357511 h 4617156"/>
              <a:gd name="connsiteX11" fmla="*/ 2212623 w 2901245"/>
              <a:gd name="connsiteY11" fmla="*/ 3251200 h 4617156"/>
              <a:gd name="connsiteX12" fmla="*/ 2901245 w 2901245"/>
              <a:gd name="connsiteY12" fmla="*/ 1907822 h 4617156"/>
              <a:gd name="connsiteX13" fmla="*/ 970845 w 2901245"/>
              <a:gd name="connsiteY13" fmla="*/ 2731911 h 4617156"/>
              <a:gd name="connsiteX14" fmla="*/ 688623 w 2901245"/>
              <a:gd name="connsiteY14" fmla="*/ 2190045 h 4617156"/>
              <a:gd name="connsiteX15" fmla="*/ 1806223 w 2901245"/>
              <a:gd name="connsiteY15" fmla="*/ 1648178 h 4617156"/>
              <a:gd name="connsiteX16" fmla="*/ 2212623 w 2901245"/>
              <a:gd name="connsiteY16" fmla="*/ 0 h 4617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01245" h="4617156">
                <a:moveTo>
                  <a:pt x="2212623" y="0"/>
                </a:moveTo>
                <a:lnTo>
                  <a:pt x="1524000" y="959556"/>
                </a:lnTo>
                <a:lnTo>
                  <a:pt x="1117600" y="428978"/>
                </a:lnTo>
                <a:lnTo>
                  <a:pt x="801511" y="1365956"/>
                </a:lnTo>
                <a:lnTo>
                  <a:pt x="417689" y="711200"/>
                </a:lnTo>
                <a:lnTo>
                  <a:pt x="0" y="2472267"/>
                </a:lnTo>
                <a:lnTo>
                  <a:pt x="1128889" y="3973689"/>
                </a:lnTo>
                <a:lnTo>
                  <a:pt x="1388534" y="3002845"/>
                </a:lnTo>
                <a:lnTo>
                  <a:pt x="1783645" y="3533422"/>
                </a:lnTo>
                <a:lnTo>
                  <a:pt x="824089" y="4617156"/>
                </a:lnTo>
                <a:lnTo>
                  <a:pt x="2506134" y="4357511"/>
                </a:lnTo>
                <a:lnTo>
                  <a:pt x="2212623" y="3251200"/>
                </a:lnTo>
                <a:lnTo>
                  <a:pt x="2901245" y="1907822"/>
                </a:lnTo>
                <a:lnTo>
                  <a:pt x="970845" y="2731911"/>
                </a:lnTo>
                <a:lnTo>
                  <a:pt x="688623" y="2190045"/>
                </a:lnTo>
                <a:lnTo>
                  <a:pt x="1806223" y="1648178"/>
                </a:lnTo>
                <a:lnTo>
                  <a:pt x="2212623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A8E724-3CC0-3F44-9413-B0441E4DFA1D}"/>
              </a:ext>
            </a:extLst>
          </p:cNvPr>
          <p:cNvSpPr/>
          <p:nvPr/>
        </p:nvSpPr>
        <p:spPr>
          <a:xfrm>
            <a:off x="6793089" y="1253658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C40ACA-CB42-594D-81AC-95839942D4EB}"/>
              </a:ext>
            </a:extLst>
          </p:cNvPr>
          <p:cNvSpPr/>
          <p:nvPr/>
        </p:nvSpPr>
        <p:spPr>
          <a:xfrm>
            <a:off x="6098823" y="2198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E298F52-796B-974D-885B-A4558F74C0E1}"/>
              </a:ext>
            </a:extLst>
          </p:cNvPr>
          <p:cNvSpPr/>
          <p:nvPr/>
        </p:nvSpPr>
        <p:spPr>
          <a:xfrm>
            <a:off x="5686778" y="169615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0971E86-1575-0B40-A46A-85F25DC35F59}"/>
              </a:ext>
            </a:extLst>
          </p:cNvPr>
          <p:cNvSpPr/>
          <p:nvPr/>
        </p:nvSpPr>
        <p:spPr>
          <a:xfrm>
            <a:off x="5376333" y="258233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89CDCF-5F69-5B40-8334-873603368456}"/>
              </a:ext>
            </a:extLst>
          </p:cNvPr>
          <p:cNvSpPr/>
          <p:nvPr/>
        </p:nvSpPr>
        <p:spPr>
          <a:xfrm>
            <a:off x="4998156" y="19896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5C2D0-D020-324C-9FA4-90F764962D2C}"/>
              </a:ext>
            </a:extLst>
          </p:cNvPr>
          <p:cNvSpPr/>
          <p:nvPr/>
        </p:nvSpPr>
        <p:spPr>
          <a:xfrm>
            <a:off x="6381045" y="2887133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E47162-C9D7-B047-9D1B-4F4D595DA10C}"/>
              </a:ext>
            </a:extLst>
          </p:cNvPr>
          <p:cNvSpPr/>
          <p:nvPr/>
        </p:nvSpPr>
        <p:spPr>
          <a:xfrm>
            <a:off x="5269089" y="343464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CE4D58-E38F-4844-8382-B4D0586E24A2}"/>
              </a:ext>
            </a:extLst>
          </p:cNvPr>
          <p:cNvSpPr/>
          <p:nvPr/>
        </p:nvSpPr>
        <p:spPr>
          <a:xfrm>
            <a:off x="5545667" y="39595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A3760F-A881-B844-9070-ACF73A4F50C6}"/>
              </a:ext>
            </a:extLst>
          </p:cNvPr>
          <p:cNvSpPr/>
          <p:nvPr/>
        </p:nvSpPr>
        <p:spPr>
          <a:xfrm>
            <a:off x="6826956" y="4484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1423988-0102-3643-9B47-59BD1F8176A3}"/>
              </a:ext>
            </a:extLst>
          </p:cNvPr>
          <p:cNvSpPr/>
          <p:nvPr/>
        </p:nvSpPr>
        <p:spPr>
          <a:xfrm>
            <a:off x="7069667" y="55851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06AE6DC-6170-064D-8B12-F0A279E07853}"/>
              </a:ext>
            </a:extLst>
          </p:cNvPr>
          <p:cNvSpPr/>
          <p:nvPr/>
        </p:nvSpPr>
        <p:spPr>
          <a:xfrm>
            <a:off x="7453489" y="318064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889C7-F932-8841-BDF6-6CCA68318CDD}"/>
              </a:ext>
            </a:extLst>
          </p:cNvPr>
          <p:cNvSpPr/>
          <p:nvPr/>
        </p:nvSpPr>
        <p:spPr>
          <a:xfrm>
            <a:off x="6352822" y="4789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D32DBD-71FA-1549-AA1B-44050342A215}"/>
              </a:ext>
            </a:extLst>
          </p:cNvPr>
          <p:cNvSpPr/>
          <p:nvPr/>
        </p:nvSpPr>
        <p:spPr>
          <a:xfrm>
            <a:off x="5980289" y="4281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EEF04C-28D6-CC4D-AA89-9F25829D01B0}"/>
              </a:ext>
            </a:extLst>
          </p:cNvPr>
          <p:cNvSpPr/>
          <p:nvPr/>
        </p:nvSpPr>
        <p:spPr>
          <a:xfrm>
            <a:off x="5703712" y="51900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92CC0C-1223-C546-93A5-A0E6A706D752}"/>
              </a:ext>
            </a:extLst>
          </p:cNvPr>
          <p:cNvSpPr/>
          <p:nvPr/>
        </p:nvSpPr>
        <p:spPr>
          <a:xfrm>
            <a:off x="4586111" y="3722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6AB39A3-4894-BE42-9DAB-D1D750779810}"/>
              </a:ext>
            </a:extLst>
          </p:cNvPr>
          <p:cNvSpPr/>
          <p:nvPr/>
        </p:nvSpPr>
        <p:spPr>
          <a:xfrm>
            <a:off x="5427133" y="585046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34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09614" cy="4824960"/>
          </a:xfrm>
        </p:spPr>
        <p:txBody>
          <a:bodyPr/>
          <a:lstStyle/>
          <a:p>
            <a:r>
              <a:rPr lang="en-US" dirty="0"/>
              <a:t>If a polygon P has no interior cusps, then it is monotone</a:t>
            </a:r>
          </a:p>
          <a:p>
            <a:r>
              <a:rPr lang="en-US" dirty="0"/>
              <a:t>What types of vertices does a simple polygon 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/>
              <a:t>end</a:t>
            </a:r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26EFB-781E-A24B-B71D-798837E2E8E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6C0509-87AE-5A44-BFBC-2F1A03A6818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5164401-2F16-8C43-B03B-CF6BD33A66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r="21828"/>
          <a:stretch/>
        </p:blipFill>
        <p:spPr bwMode="auto">
          <a:xfrm>
            <a:off x="7467600" y="1047503"/>
            <a:ext cx="3581400" cy="532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2DD472-576E-3A44-A883-B87A0C47E3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05B5E-74B5-354F-8040-1E9245A1431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974ED3F-F514-1840-8AAD-FBCB1BF88302}"/>
              </a:ext>
            </a:extLst>
          </p:cNvPr>
          <p:cNvSpPr/>
          <p:nvPr/>
        </p:nvSpPr>
        <p:spPr>
          <a:xfrm>
            <a:off x="2834640" y="2220686"/>
            <a:ext cx="5577840" cy="3174274"/>
          </a:xfrm>
          <a:custGeom>
            <a:avLst/>
            <a:gdLst>
              <a:gd name="connsiteX0" fmla="*/ 2952206 w 5577840"/>
              <a:gd name="connsiteY0" fmla="*/ 1227908 h 3174274"/>
              <a:gd name="connsiteX1" fmla="*/ 2011680 w 5577840"/>
              <a:gd name="connsiteY1" fmla="*/ 235131 h 3174274"/>
              <a:gd name="connsiteX2" fmla="*/ 0 w 5577840"/>
              <a:gd name="connsiteY2" fmla="*/ 1097280 h 3174274"/>
              <a:gd name="connsiteX3" fmla="*/ 2664823 w 5577840"/>
              <a:gd name="connsiteY3" fmla="*/ 3174274 h 3174274"/>
              <a:gd name="connsiteX4" fmla="*/ 5577840 w 5577840"/>
              <a:gd name="connsiteY4" fmla="*/ 1724297 h 3174274"/>
              <a:gd name="connsiteX5" fmla="*/ 4415246 w 5577840"/>
              <a:gd name="connsiteY5" fmla="*/ 0 h 3174274"/>
              <a:gd name="connsiteX6" fmla="*/ 2952206 w 5577840"/>
              <a:gd name="connsiteY6" fmla="*/ 1227908 h 3174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77840" h="3174274">
                <a:moveTo>
                  <a:pt x="2952206" y="1227908"/>
                </a:moveTo>
                <a:lnTo>
                  <a:pt x="2011680" y="235131"/>
                </a:lnTo>
                <a:lnTo>
                  <a:pt x="0" y="1097280"/>
                </a:lnTo>
                <a:lnTo>
                  <a:pt x="2664823" y="3174274"/>
                </a:lnTo>
                <a:lnTo>
                  <a:pt x="5577840" y="1724297"/>
                </a:lnTo>
                <a:lnTo>
                  <a:pt x="4415246" y="0"/>
                </a:lnTo>
                <a:lnTo>
                  <a:pt x="2952206" y="12279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/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Convex Vertex</a:t>
                </a:r>
              </a:p>
              <a:p>
                <a:pPr algn="ctr"/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blipFill>
                <a:blip r:embed="rId2"/>
                <a:stretch>
                  <a:fillRect l="-2449" t="-4478" r="-204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/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eflex Vertex </a:t>
                </a:r>
                <a:br>
                  <a:rPr lang="en-US" sz="2400" dirty="0"/>
                </a:br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blipFill>
                <a:blip r:embed="rId3"/>
                <a:stretch>
                  <a:fillRect l="-1606" t="-6061" r="-1205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766DFCF-0323-DE4C-BA9D-C9FE7D2B3C42}"/>
              </a:ext>
            </a:extLst>
          </p:cNvPr>
          <p:cNvCxnSpPr>
            <a:stCxn id="5" idx="2"/>
          </p:cNvCxnSpPr>
          <p:nvPr/>
        </p:nvCxnSpPr>
        <p:spPr>
          <a:xfrm flipH="1">
            <a:off x="7391402" y="2157732"/>
            <a:ext cx="1265082" cy="6295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91DA09-AC72-E344-AA76-20F7EC967C29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113022" y="2121336"/>
            <a:ext cx="729366" cy="117318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D1727A-4B18-9042-AEDB-E71D48B0FAA1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8488682" y="2157732"/>
            <a:ext cx="167802" cy="165009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52514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>
            <a:extLst>
              <a:ext uri="{FF2B5EF4-FFF2-40B4-BE49-F238E27FC236}">
                <a16:creationId xmlns:a16="http://schemas.microsoft.com/office/drawing/2014/main" id="{C143B951-7439-4A45-BD43-8618E661F19B}"/>
              </a:ext>
            </a:extLst>
          </p:cNvPr>
          <p:cNvSpPr/>
          <p:nvPr/>
        </p:nvSpPr>
        <p:spPr>
          <a:xfrm flipV="1">
            <a:off x="7585933" y="4333891"/>
            <a:ext cx="3485478" cy="1638747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  <a:gd name="connsiteX0" fmla="*/ 1721224 w 3485478"/>
              <a:gd name="connsiteY0" fmla="*/ 803833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721224 w 3485478"/>
              <a:gd name="connsiteY5" fmla="*/ 803833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645920 w 3485478"/>
              <a:gd name="connsiteY5" fmla="*/ 569260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517289 w 3485478"/>
              <a:gd name="connsiteY4" fmla="*/ 170129 h 1191109"/>
              <a:gd name="connsiteX5" fmla="*/ 1645920 w 3485478"/>
              <a:gd name="connsiteY5" fmla="*/ 569260 h 119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191109">
                <a:moveTo>
                  <a:pt x="1645920" y="569260"/>
                </a:moveTo>
                <a:lnTo>
                  <a:pt x="892885" y="0"/>
                </a:lnTo>
                <a:lnTo>
                  <a:pt x="0" y="1180351"/>
                </a:lnTo>
                <a:lnTo>
                  <a:pt x="3485478" y="1191109"/>
                </a:lnTo>
                <a:lnTo>
                  <a:pt x="2517289" y="170129"/>
                </a:lnTo>
                <a:lnTo>
                  <a:pt x="1645920" y="569260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E3F349E7-77A8-724A-9E3D-6E976BE1F40D}"/>
              </a:ext>
            </a:extLst>
          </p:cNvPr>
          <p:cNvSpPr/>
          <p:nvPr/>
        </p:nvSpPr>
        <p:spPr>
          <a:xfrm>
            <a:off x="7670202" y="2269864"/>
            <a:ext cx="3485478" cy="1097280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097280">
                <a:moveTo>
                  <a:pt x="1721224" y="710004"/>
                </a:moveTo>
                <a:lnTo>
                  <a:pt x="946673" y="0"/>
                </a:lnTo>
                <a:lnTo>
                  <a:pt x="0" y="1086522"/>
                </a:lnTo>
                <a:lnTo>
                  <a:pt x="3485478" y="1097280"/>
                </a:lnTo>
                <a:lnTo>
                  <a:pt x="2495774" y="107576"/>
                </a:lnTo>
                <a:lnTo>
                  <a:pt x="1721224" y="710004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962013" cy="4824960"/>
          </a:xfrm>
        </p:spPr>
        <p:txBody>
          <a:bodyPr/>
          <a:lstStyle/>
          <a:p>
            <a:r>
              <a:rPr lang="en-US" dirty="0"/>
              <a:t>Reflex vertex whose adjacent vertices are </a:t>
            </a:r>
            <a:r>
              <a:rPr lang="en-US"/>
              <a:t>either both at </a:t>
            </a:r>
            <a:r>
              <a:rPr lang="en-US" dirty="0"/>
              <a:t>or above v, or both at or below it.</a:t>
            </a:r>
          </a:p>
          <a:p>
            <a:endParaRPr lang="en-US" dirty="0"/>
          </a:p>
          <a:p>
            <a:r>
              <a:rPr lang="en-US" dirty="0"/>
              <a:t>If a polygon has no interior cusps then it is monotone with respect to the vertical lin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59ED23E-0B64-1E41-A780-B5E1EABF52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36BEC-0A03-734C-A442-CA4492C6A1D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52648" y="2276476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8497887" y="5197475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238562" y="2197101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/>
              <a:t>Cusp (merge)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134600" y="4522350"/>
            <a:ext cx="2015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cusp (spli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24049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terior cu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9329718" y="30280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55113" y="47754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79E5CDA-FE31-7C48-B6E1-B45B70BA80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b="1" dirty="0"/>
              <a:t>Lemma</a:t>
            </a:r>
            <a:r>
              <a:rPr lang="en-US" altLang="en-US" dirty="0"/>
              <a:t>: A polygon is y-monotone if it has neither split vertices nor merge vertices</a:t>
            </a:r>
          </a:p>
          <a:p>
            <a:pPr>
              <a:lnSpc>
                <a:spcPct val="120000"/>
              </a:lnSpc>
            </a:pPr>
            <a:r>
              <a:rPr lang="en-US" altLang="en-US" b="1" dirty="0"/>
              <a:t>Proof</a:t>
            </a:r>
            <a:r>
              <a:rPr lang="en-US" altLang="en-US" dirty="0"/>
              <a:t>: If P is not monotone, there must exist a line l intersecting P in more than a single segment. </a:t>
            </a:r>
            <a:br>
              <a:rPr lang="en-US" altLang="en-US" dirty="0"/>
            </a:br>
            <a:r>
              <a:rPr lang="en-US" altLang="en-US" dirty="0"/>
              <a:t>Let [</a:t>
            </a:r>
            <a:r>
              <a:rPr lang="en-US" altLang="en-US" dirty="0" err="1"/>
              <a:t>p,q</a:t>
            </a:r>
            <a:r>
              <a:rPr lang="en-US" altLang="en-US" dirty="0"/>
              <a:t>] be its leftmost sub segment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Follow the boundary of P starting at q, </a:t>
            </a:r>
            <a:br>
              <a:rPr lang="en-US" altLang="en-US" dirty="0"/>
            </a:br>
            <a:r>
              <a:rPr lang="en-US" altLang="en-US" dirty="0"/>
              <a:t>where P is on the left. At some point r we </a:t>
            </a:r>
            <a:br>
              <a:rPr lang="en-US" altLang="en-US" dirty="0"/>
            </a:br>
            <a:r>
              <a:rPr lang="en-US" altLang="en-US" dirty="0"/>
              <a:t>must cross l. 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If r ≠ p then the highest vertex must be a </a:t>
            </a:r>
            <a:br>
              <a:rPr lang="en-US" altLang="en-US" dirty="0"/>
            </a:br>
            <a:r>
              <a:rPr lang="en-US" altLang="en-US" dirty="0"/>
              <a:t>split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0C627-7D92-5945-A970-E4FEC27EC08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621890-C25F-FA4C-A474-8DB2A60DCA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8532812" y="3294062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6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9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If r = p we follow the boundary from q in opposite direction. </a:t>
                </a:r>
              </a:p>
              <a:p>
                <a:r>
                  <a:rPr lang="en-US" altLang="en-US" dirty="0"/>
                  <a:t>At some point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dirty="0"/>
                  <a:t>we must cross l.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≠ 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as otherwise it contradicts that P is not monotone.</a:t>
                </a:r>
              </a:p>
              <a:p>
                <a:r>
                  <a:rPr lang="en-US" altLang="en-US" dirty="0"/>
                  <a:t>This implies that the lowest encountered vertex must be a merge one.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  <a:blipFill>
                <a:blip r:embed="rId3"/>
                <a:stretch>
                  <a:fillRect l="-2149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6B06D-4E3C-DF42-ADF3-00E046252A2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10056C-5C3E-2243-994A-6DA222AC9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8077200" y="1823192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6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7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8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9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b="1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25519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</p:spPr>
            <p:txBody>
              <a:bodyPr/>
              <a:lstStyle/>
              <a:p>
                <a:r>
                  <a:rPr lang="en-US" altLang="en-US" dirty="0"/>
                  <a:t>Sort P’s vertices from top to bottom</a:t>
                </a:r>
              </a:p>
              <a:p>
                <a:pPr lvl="1"/>
                <a:r>
                  <a:rPr lang="en-US" altLang="en-US" dirty="0"/>
                  <a:t>take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dirty="0" err="1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time.</a:t>
                </a:r>
              </a:p>
              <a:p>
                <a:r>
                  <a:rPr lang="en-US" altLang="en-US" dirty="0"/>
                  <a:t>Scan from top to bottom to encounter vertices.</a:t>
                </a:r>
              </a:p>
              <a:p>
                <a:r>
                  <a:rPr lang="en-US" altLang="en-US" dirty="0"/>
                  <a:t>Diagonals are introduced at split and merge vertic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  <a:blipFill>
                <a:blip r:embed="rId2"/>
                <a:stretch>
                  <a:fillRect l="-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E671CB-FFBA-B44B-91B2-E96D591FF2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465D3F-A63B-7B43-9F58-68B530F4408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sz="4000" dirty="0"/>
              <a:t>Getting Rid of Split and Merge Vertic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8274050" y="1581150"/>
            <a:ext cx="3062288" cy="4137025"/>
            <a:chOff x="854075" y="1581150"/>
            <a:chExt cx="3062288" cy="4137025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12789" cy="482496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“Draw” horizontal line through each vertex</a:t>
            </a:r>
          </a:p>
          <a:p>
            <a:pPr lvl="1"/>
            <a:r>
              <a:rPr lang="en-US" dirty="0"/>
              <a:t>Consider only the connected segment inside the polygon containing the vertex</a:t>
            </a:r>
          </a:p>
          <a:p>
            <a:pPr lvl="1"/>
            <a:r>
              <a:rPr lang="en-US" dirty="0"/>
              <a:t>Two supporting vertices – top and bottom</a:t>
            </a:r>
          </a:p>
          <a:p>
            <a:r>
              <a:rPr lang="en-US" dirty="0"/>
              <a:t>If an “interior” supporting vertex is an interior cusp, break it</a:t>
            </a:r>
          </a:p>
          <a:p>
            <a:pPr lvl="1"/>
            <a:r>
              <a:rPr lang="en-US" dirty="0"/>
              <a:t>Connect downward for a upward cusp</a:t>
            </a:r>
          </a:p>
          <a:p>
            <a:pPr lvl="1"/>
            <a:r>
              <a:rPr lang="en-US" dirty="0"/>
              <a:t>Connect upward for an downward cusp</a:t>
            </a:r>
          </a:p>
          <a:p>
            <a:pPr lvl="1"/>
            <a:r>
              <a:rPr lang="en-US" dirty="0"/>
              <a:t>These connections partitions the polygon into monotone par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8FA77A-332D-C04E-A88A-ED621D7763C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C8E88-88B5-A646-9DBE-F777A7F49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 err="1"/>
              <a:t>Trapezoidalization</a:t>
            </a:r>
            <a:endParaRPr lang="en-US" dirty="0"/>
          </a:p>
        </p:txBody>
      </p:sp>
      <p:grpSp>
        <p:nvGrpSpPr>
          <p:cNvPr id="6" name="Group 34">
            <a:extLst>
              <a:ext uri="{FF2B5EF4-FFF2-40B4-BE49-F238E27FC236}">
                <a16:creationId xmlns:a16="http://schemas.microsoft.com/office/drawing/2014/main" id="{034896CD-8447-E544-A520-6DBB3BD6A196}"/>
              </a:ext>
            </a:extLst>
          </p:cNvPr>
          <p:cNvGrpSpPr>
            <a:grpSpLocks/>
          </p:cNvGrpSpPr>
          <p:nvPr/>
        </p:nvGrpSpPr>
        <p:grpSpPr bwMode="auto">
          <a:xfrm>
            <a:off x="8274050" y="1581150"/>
            <a:ext cx="3062288" cy="4137025"/>
            <a:chOff x="538" y="996"/>
            <a:chExt cx="1929" cy="2606"/>
          </a:xfrm>
        </p:grpSpPr>
        <p:sp>
          <p:nvSpPr>
            <p:cNvPr id="19" name="Freeform 7">
              <a:extLst>
                <a:ext uri="{FF2B5EF4-FFF2-40B4-BE49-F238E27FC236}">
                  <a16:creationId xmlns:a16="http://schemas.microsoft.com/office/drawing/2014/main" id="{9997ECFF-E5DF-9348-A60B-FF2A78AA0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" y="996"/>
              <a:ext cx="1929" cy="2606"/>
            </a:xfrm>
            <a:custGeom>
              <a:avLst/>
              <a:gdLst>
                <a:gd name="T0" fmla="*/ 1408 w 1929"/>
                <a:gd name="T1" fmla="*/ 2606 h 2606"/>
                <a:gd name="T2" fmla="*/ 759 w 1929"/>
                <a:gd name="T3" fmla="*/ 1929 h 2606"/>
                <a:gd name="T4" fmla="*/ 457 w 1929"/>
                <a:gd name="T5" fmla="*/ 2203 h 2606"/>
                <a:gd name="T6" fmla="*/ 55 w 1929"/>
                <a:gd name="T7" fmla="*/ 1783 h 2606"/>
                <a:gd name="T8" fmla="*/ 0 w 1929"/>
                <a:gd name="T9" fmla="*/ 905 h 2606"/>
                <a:gd name="T10" fmla="*/ 247 w 1929"/>
                <a:gd name="T11" fmla="*/ 1115 h 2606"/>
                <a:gd name="T12" fmla="*/ 393 w 1929"/>
                <a:gd name="T13" fmla="*/ 722 h 2606"/>
                <a:gd name="T14" fmla="*/ 46 w 1929"/>
                <a:gd name="T15" fmla="*/ 439 h 2606"/>
                <a:gd name="T16" fmla="*/ 667 w 1929"/>
                <a:gd name="T17" fmla="*/ 0 h 2606"/>
                <a:gd name="T18" fmla="*/ 942 w 1929"/>
                <a:gd name="T19" fmla="*/ 329 h 2606"/>
                <a:gd name="T20" fmla="*/ 1252 w 1929"/>
                <a:gd name="T21" fmla="*/ 64 h 2606"/>
                <a:gd name="T22" fmla="*/ 1435 w 1929"/>
                <a:gd name="T23" fmla="*/ 942 h 2606"/>
                <a:gd name="T24" fmla="*/ 1929 w 1929"/>
                <a:gd name="T25" fmla="*/ 622 h 2606"/>
                <a:gd name="T26" fmla="*/ 1838 w 1929"/>
                <a:gd name="T27" fmla="*/ 1920 h 2606"/>
                <a:gd name="T28" fmla="*/ 1024 w 1929"/>
                <a:gd name="T29" fmla="*/ 1417 h 2606"/>
                <a:gd name="T30" fmla="*/ 1408 w 1929"/>
                <a:gd name="T31" fmla="*/ 2606 h 26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29" h="2606">
                  <a:moveTo>
                    <a:pt x="1408" y="2606"/>
                  </a:moveTo>
                  <a:lnTo>
                    <a:pt x="759" y="1929"/>
                  </a:lnTo>
                  <a:lnTo>
                    <a:pt x="457" y="2203"/>
                  </a:lnTo>
                  <a:lnTo>
                    <a:pt x="55" y="1783"/>
                  </a:lnTo>
                  <a:lnTo>
                    <a:pt x="0" y="905"/>
                  </a:lnTo>
                  <a:lnTo>
                    <a:pt x="247" y="1115"/>
                  </a:lnTo>
                  <a:lnTo>
                    <a:pt x="393" y="722"/>
                  </a:lnTo>
                  <a:lnTo>
                    <a:pt x="46" y="439"/>
                  </a:lnTo>
                  <a:lnTo>
                    <a:pt x="667" y="0"/>
                  </a:lnTo>
                  <a:lnTo>
                    <a:pt x="942" y="329"/>
                  </a:lnTo>
                  <a:lnTo>
                    <a:pt x="1252" y="64"/>
                  </a:lnTo>
                  <a:lnTo>
                    <a:pt x="1435" y="942"/>
                  </a:lnTo>
                  <a:lnTo>
                    <a:pt x="1929" y="622"/>
                  </a:lnTo>
                  <a:lnTo>
                    <a:pt x="1838" y="1920"/>
                  </a:lnTo>
                  <a:lnTo>
                    <a:pt x="1024" y="1417"/>
                  </a:lnTo>
                  <a:lnTo>
                    <a:pt x="1408" y="2606"/>
                  </a:lnTo>
                  <a:close/>
                </a:path>
              </a:pathLst>
            </a:custGeom>
            <a:solidFill>
              <a:srgbClr val="B2B2B2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DF793672-829B-7D4A-9687-D1BC01829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063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P</a:t>
              </a:r>
            </a:p>
          </p:txBody>
        </p:sp>
      </p:grpSp>
      <p:sp>
        <p:nvSpPr>
          <p:cNvPr id="8" name="Line 10">
            <a:extLst>
              <a:ext uri="{FF2B5EF4-FFF2-40B4-BE49-F238E27FC236}">
                <a16:creationId xmlns:a16="http://schemas.microsoft.com/office/drawing/2014/main" id="{39D0F73B-2042-CE48-B77D-4A7B2D5DB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566863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1B0D10E8-A245-0645-A8CB-14BCFA1F2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67584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AD832B32-275A-0B49-B4F1-721967800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1097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35E9C631-EC8E-6B44-ADF5-231CB5812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2748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C7D27166-801B-004C-90A4-0F0708A4A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71145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8354682F-0FBD-E345-AC84-D72241D26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1307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29">
            <a:extLst>
              <a:ext uri="{FF2B5EF4-FFF2-40B4-BE49-F238E27FC236}">
                <a16:creationId xmlns:a16="http://schemas.microsoft.com/office/drawing/2014/main" id="{089A1B81-7A40-1E48-8D10-7EC4FF234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43900" y="2084388"/>
            <a:ext cx="1420813" cy="1920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33">
            <a:extLst>
              <a:ext uri="{FF2B5EF4-FFF2-40B4-BE49-F238E27FC236}">
                <a16:creationId xmlns:a16="http://schemas.microsoft.com/office/drawing/2014/main" id="{B6FE20C3-E772-1F4D-8090-4CD5E930AEDC}"/>
              </a:ext>
            </a:extLst>
          </p:cNvPr>
          <p:cNvGrpSpPr>
            <a:grpSpLocks/>
          </p:cNvGrpSpPr>
          <p:nvPr/>
        </p:nvGrpSpPr>
        <p:grpSpPr bwMode="auto">
          <a:xfrm>
            <a:off x="8343900" y="3082925"/>
            <a:ext cx="2189163" cy="1536700"/>
            <a:chOff x="582" y="1942"/>
            <a:chExt cx="1379" cy="968"/>
          </a:xfrm>
        </p:grpSpPr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A290EBEC-9759-5848-B416-58A7EE9AE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" y="1942"/>
              <a:ext cx="1186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67E8E5D3-FAE7-7141-B596-17749E71A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5" y="2112"/>
              <a:ext cx="774" cy="2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25265349-4CD6-6540-9ADC-D486500F3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2" y="2765"/>
              <a:ext cx="701" cy="1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Line 22">
            <a:extLst>
              <a:ext uri="{FF2B5EF4-FFF2-40B4-BE49-F238E27FC236}">
                <a16:creationId xmlns:a16="http://schemas.microsoft.com/office/drawing/2014/main" id="{2DBCDD34-74E8-3B46-A36E-85C830666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56827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3CC1A286-765B-564F-BACA-5CA24888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345652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45FE9E8D-14EF-3C49-AB11-DC0B6278D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7989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1540AC86-46A3-DA4A-BC8E-B2E8377B7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823121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B1D75B23-7BE6-1449-AAEE-C57BAC30F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399689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>
            <a:extLst>
              <a:ext uri="{FF2B5EF4-FFF2-40B4-BE49-F238E27FC236}">
                <a16:creationId xmlns:a16="http://schemas.microsoft.com/office/drawing/2014/main" id="{1D748F16-A931-7848-BFBC-A78060C96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62491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A60DB9FF-E85A-E44F-B8F3-905A3B71A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075354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2">
            <a:extLst>
              <a:ext uri="{FF2B5EF4-FFF2-40B4-BE49-F238E27FC236}">
                <a16:creationId xmlns:a16="http://schemas.microsoft.com/office/drawing/2014/main" id="{146D6D86-90A2-0B4E-A6AA-1EE48C8E7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7194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677977" cy="482496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/>
              <a:t>A </a:t>
            </a:r>
            <a:r>
              <a:rPr lang="en-US" altLang="en-US" sz="2400" b="1" dirty="0"/>
              <a:t>chain</a:t>
            </a:r>
            <a:r>
              <a:rPr lang="en-US" altLang="en-US" sz="2400" dirty="0"/>
              <a:t> is </a:t>
            </a:r>
            <a:r>
              <a:rPr lang="en-US" altLang="en-US" sz="2400" b="1" dirty="0">
                <a:solidFill>
                  <a:srgbClr val="FF0000"/>
                </a:solidFill>
              </a:rPr>
              <a:t>monotone</a:t>
            </a:r>
            <a:r>
              <a:rPr lang="en-US" altLang="en-US" sz="2400" dirty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Polygon</a:t>
            </a:r>
            <a:r>
              <a:rPr lang="en-US" altLang="en-US" sz="2400" dirty="0"/>
              <a:t> is </a:t>
            </a:r>
            <a:r>
              <a:rPr lang="en-US" altLang="en-US" sz="2400" b="1" dirty="0"/>
              <a:t>monotone</a:t>
            </a:r>
            <a:r>
              <a:rPr lang="en-US" altLang="en-US" sz="2400" dirty="0"/>
              <a:t> with respect to a line L if boundary of P can be split into 2 polygonal chains A and B such that each chain is monotone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icity implies sorted order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e polygon can be (greedily) triangulated in O(n) time!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DA223-F311-6243-A39C-64E2381CCF5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BA07A-91E6-E449-A1FC-BB778B67A54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Monotone Partitioning</a:t>
            </a:r>
            <a:endParaRPr lang="en-US" dirty="0"/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8180388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6733413" cy="4824960"/>
          </a:xfrm>
        </p:spPr>
        <p:txBody>
          <a:bodyPr/>
          <a:lstStyle/>
          <a:p>
            <a:r>
              <a:rPr lang="en-US" dirty="0"/>
              <a:t>Find diagonals from each merge vertex down, and from each split vertex up</a:t>
            </a:r>
          </a:p>
          <a:p>
            <a:r>
              <a:rPr lang="en-US" dirty="0"/>
              <a:t>A simple polygon with no split or merge vertices can have at most one start and one end vertex, so it is y-monoto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10" y="429509"/>
            <a:ext cx="3394979" cy="32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3380"/>
            <a:ext cx="4724400" cy="280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</p:spPr>
            <p:txBody>
              <a:bodyPr/>
              <a:lstStyle/>
              <a:p>
                <a:r>
                  <a:rPr lang="en-US" dirty="0"/>
                  <a:t>For vertex of inter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find the closest vertex (in the y direction) that is between the edges to the left and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  <a:blipFill>
                <a:blip r:embed="rId2"/>
                <a:stretch>
                  <a:fillRect l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8037702" y="267892"/>
            <a:ext cx="3123958" cy="279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8153400" y="3320401"/>
            <a:ext cx="2892562" cy="31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3409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tain a list of sides intersected by the sweeping line, sorted by the x-</a:t>
                </a:r>
                <a:r>
                  <a:rPr lang="en-US" dirty="0" err="1"/>
                  <a:t>coord</a:t>
                </a:r>
                <a:r>
                  <a:rPr lang="en-US" dirty="0"/>
                  <a:t> of intersection</a:t>
                </a:r>
              </a:p>
              <a:p>
                <a:r>
                  <a:rPr lang="en-US" dirty="0"/>
                  <a:t>At each event, update the list</a:t>
                </a:r>
              </a:p>
              <a:p>
                <a:pPr lvl="1"/>
                <a:r>
                  <a:rPr lang="en-US" dirty="0"/>
                  <a:t>Can be done i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f the list is maintained as a balanced binary tree</a:t>
                </a:r>
              </a:p>
              <a:p>
                <a:r>
                  <a:rPr lang="en-US" dirty="0"/>
                  <a:t>Overall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  <a:blipFill>
                <a:blip r:embed="rId2"/>
                <a:stretch>
                  <a:fillRect l="-2564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1A3703-61B0-0E49-8C22-0BBF951619E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03EA8-0B0B-6F47-B314-064F03951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" name="Picture 4" descr="Cases">
            <a:extLst>
              <a:ext uri="{FF2B5EF4-FFF2-40B4-BE49-F238E27FC236}">
                <a16:creationId xmlns:a16="http://schemas.microsoft.com/office/drawing/2014/main" id="{AB2D1B6B-EAC6-9A41-8EA0-D37E5231F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3474" b="2627"/>
          <a:stretch/>
        </p:blipFill>
        <p:spPr>
          <a:xfrm>
            <a:off x="7239000" y="1371600"/>
            <a:ext cx="46863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1215B-5F3B-2447-A708-D80336DC38F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ine Sweep Examp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7A2A45-85C2-AC42-80D7-0BCA2EE2A1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4E19CE03-05A4-5D46-AB99-A170E6CACBBB}"/>
              </a:ext>
            </a:extLst>
          </p:cNvPr>
          <p:cNvSpPr/>
          <p:nvPr/>
        </p:nvSpPr>
        <p:spPr>
          <a:xfrm>
            <a:off x="2819400" y="1371600"/>
            <a:ext cx="6563627" cy="4284044"/>
          </a:xfrm>
          <a:custGeom>
            <a:avLst/>
            <a:gdLst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088682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697128 w 4697128"/>
              <a:gd name="connsiteY18" fmla="*/ 1886551 h 3195587"/>
              <a:gd name="connsiteX19" fmla="*/ 4600875 w 4697128"/>
              <a:gd name="connsiteY19" fmla="*/ 847023 h 3195587"/>
              <a:gd name="connsiteX20" fmla="*/ 3089709 w 4697128"/>
              <a:gd name="connsiteY20" fmla="*/ 0 h 3195587"/>
              <a:gd name="connsiteX21" fmla="*/ 2964581 w 4697128"/>
              <a:gd name="connsiteY21" fmla="*/ 933650 h 3195587"/>
              <a:gd name="connsiteX22" fmla="*/ 2165684 w 4697128"/>
              <a:gd name="connsiteY22" fmla="*/ 1193532 h 3195587"/>
              <a:gd name="connsiteX23" fmla="*/ 1703671 w 4697128"/>
              <a:gd name="connsiteY23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697128" h="3195587">
                <a:moveTo>
                  <a:pt x="1703671" y="394636"/>
                </a:moveTo>
                <a:lnTo>
                  <a:pt x="125128" y="1155031"/>
                </a:lnTo>
                <a:lnTo>
                  <a:pt x="1318661" y="1443789"/>
                </a:lnTo>
                <a:lnTo>
                  <a:pt x="1020278" y="2249728"/>
                </a:lnTo>
                <a:lnTo>
                  <a:pt x="481263" y="1414913"/>
                </a:lnTo>
                <a:lnTo>
                  <a:pt x="202130" y="2059806"/>
                </a:lnTo>
                <a:lnTo>
                  <a:pt x="0" y="1915427"/>
                </a:lnTo>
                <a:lnTo>
                  <a:pt x="67376" y="2608446"/>
                </a:lnTo>
                <a:lnTo>
                  <a:pt x="1453414" y="3195587"/>
                </a:lnTo>
                <a:lnTo>
                  <a:pt x="1809549" y="1963553"/>
                </a:lnTo>
                <a:lnTo>
                  <a:pt x="2156059" y="2358189"/>
                </a:lnTo>
                <a:lnTo>
                  <a:pt x="2627696" y="1645920"/>
                </a:lnTo>
                <a:lnTo>
                  <a:pt x="3291840" y="2800951"/>
                </a:lnTo>
                <a:lnTo>
                  <a:pt x="3542096" y="1925052"/>
                </a:lnTo>
                <a:lnTo>
                  <a:pt x="3262964" y="683393"/>
                </a:lnTo>
                <a:lnTo>
                  <a:pt x="3811604" y="1299410"/>
                </a:lnTo>
                <a:lnTo>
                  <a:pt x="4215865" y="2473692"/>
                </a:lnTo>
                <a:cubicBezTo>
                  <a:pt x="4508868" y="2135778"/>
                  <a:pt x="4223978" y="2460809"/>
                  <a:pt x="4697128" y="1886551"/>
                </a:cubicBezTo>
                <a:lnTo>
                  <a:pt x="4600875" y="847023"/>
                </a:lnTo>
                <a:lnTo>
                  <a:pt x="3089709" y="0"/>
                </a:lnTo>
                <a:lnTo>
                  <a:pt x="2964581" y="933650"/>
                </a:lnTo>
                <a:lnTo>
                  <a:pt x="2165684" y="1193532"/>
                </a:lnTo>
                <a:lnTo>
                  <a:pt x="1703671" y="3946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B132B-3BA7-A748-9448-15C1CB4F36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C293C0-E55E-FC46-B212-4F31E5F7ADF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753686" y="1639340"/>
            <a:ext cx="429725" cy="3891172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sp>
        <p:nvSpPr>
          <p:cNvPr id="39960" name="Freeform 6"/>
          <p:cNvSpPr>
            <a:spLocks/>
          </p:cNvSpPr>
          <p:nvPr/>
        </p:nvSpPr>
        <p:spPr bwMode="auto">
          <a:xfrm>
            <a:off x="2605784" y="2121983"/>
            <a:ext cx="2099941" cy="2984434"/>
          </a:xfrm>
          <a:custGeom>
            <a:avLst/>
            <a:gdLst>
              <a:gd name="T0" fmla="*/ 654 w 992"/>
              <a:gd name="T1" fmla="*/ 1621 h 1621"/>
              <a:gd name="T2" fmla="*/ 242 w 992"/>
              <a:gd name="T3" fmla="*/ 1379 h 1621"/>
              <a:gd name="T4" fmla="*/ 484 w 992"/>
              <a:gd name="T5" fmla="*/ 1040 h 1621"/>
              <a:gd name="T6" fmla="*/ 97 w 992"/>
              <a:gd name="T7" fmla="*/ 774 h 1621"/>
              <a:gd name="T8" fmla="*/ 0 w 992"/>
              <a:gd name="T9" fmla="*/ 411 h 1621"/>
              <a:gd name="T10" fmla="*/ 170 w 992"/>
              <a:gd name="T11" fmla="*/ 145 h 1621"/>
              <a:gd name="T12" fmla="*/ 654 w 992"/>
              <a:gd name="T13" fmla="*/ 0 h 1621"/>
              <a:gd name="T14" fmla="*/ 871 w 992"/>
              <a:gd name="T15" fmla="*/ 702 h 1621"/>
              <a:gd name="T16" fmla="*/ 581 w 992"/>
              <a:gd name="T17" fmla="*/ 1234 h 1621"/>
              <a:gd name="T18" fmla="*/ 968 w 992"/>
              <a:gd name="T19" fmla="*/ 1379 h 1621"/>
              <a:gd name="T20" fmla="*/ 992 w 992"/>
              <a:gd name="T21" fmla="*/ 1572 h 1621"/>
              <a:gd name="T22" fmla="*/ 654 w 992"/>
              <a:gd name="T23" fmla="*/ 1621 h 162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92" h="1621">
                <a:moveTo>
                  <a:pt x="654" y="1621"/>
                </a:moveTo>
                <a:lnTo>
                  <a:pt x="242" y="1379"/>
                </a:lnTo>
                <a:lnTo>
                  <a:pt x="484" y="1040"/>
                </a:lnTo>
                <a:lnTo>
                  <a:pt x="97" y="774"/>
                </a:lnTo>
                <a:lnTo>
                  <a:pt x="0" y="411"/>
                </a:lnTo>
                <a:lnTo>
                  <a:pt x="170" y="145"/>
                </a:lnTo>
                <a:lnTo>
                  <a:pt x="654" y="0"/>
                </a:lnTo>
                <a:lnTo>
                  <a:pt x="871" y="702"/>
                </a:lnTo>
                <a:lnTo>
                  <a:pt x="581" y="1234"/>
                </a:lnTo>
                <a:lnTo>
                  <a:pt x="968" y="1379"/>
                </a:lnTo>
                <a:lnTo>
                  <a:pt x="992" y="1572"/>
                </a:lnTo>
                <a:lnTo>
                  <a:pt x="654" y="1621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3" name="Group 11"/>
          <p:cNvGrpSpPr>
            <a:grpSpLocks/>
          </p:cNvGrpSpPr>
          <p:nvPr/>
        </p:nvGrpSpPr>
        <p:grpSpPr bwMode="auto">
          <a:xfrm>
            <a:off x="2400447" y="1720622"/>
            <a:ext cx="3482261" cy="462118"/>
            <a:chOff x="872" y="1966"/>
            <a:chExt cx="1645" cy="251"/>
          </a:xfrm>
        </p:grpSpPr>
        <p:sp>
          <p:nvSpPr>
            <p:cNvPr id="39973" name="Line 8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Text Box 1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4" name="Group 12"/>
          <p:cNvGrpSpPr>
            <a:grpSpLocks/>
          </p:cNvGrpSpPr>
          <p:nvPr/>
        </p:nvGrpSpPr>
        <p:grpSpPr bwMode="auto">
          <a:xfrm>
            <a:off x="2400447" y="2944958"/>
            <a:ext cx="3482261" cy="462118"/>
            <a:chOff x="872" y="1966"/>
            <a:chExt cx="1645" cy="251"/>
          </a:xfrm>
        </p:grpSpPr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4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5" name="Group 15"/>
          <p:cNvGrpSpPr>
            <a:grpSpLocks/>
          </p:cNvGrpSpPr>
          <p:nvPr/>
        </p:nvGrpSpPr>
        <p:grpSpPr bwMode="auto">
          <a:xfrm>
            <a:off x="2400447" y="4126949"/>
            <a:ext cx="3482261" cy="462118"/>
            <a:chOff x="872" y="1966"/>
            <a:chExt cx="1645" cy="251"/>
          </a:xfrm>
        </p:grpSpPr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Text Box 1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6" name="Group 18"/>
          <p:cNvGrpSpPr>
            <a:grpSpLocks/>
          </p:cNvGrpSpPr>
          <p:nvPr/>
        </p:nvGrpSpPr>
        <p:grpSpPr bwMode="auto">
          <a:xfrm>
            <a:off x="2400447" y="4948082"/>
            <a:ext cx="3482261" cy="462118"/>
            <a:chOff x="872" y="1966"/>
            <a:chExt cx="1645" cy="251"/>
          </a:xfrm>
        </p:grpSpPr>
        <p:sp>
          <p:nvSpPr>
            <p:cNvPr id="39967" name="Line 1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Text Box 2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62" name="Text Box 38"/>
          <p:cNvSpPr txBox="1">
            <a:spLocks noChangeArrowheads="1"/>
          </p:cNvSpPr>
          <p:nvPr/>
        </p:nvSpPr>
        <p:spPr bwMode="auto">
          <a:xfrm>
            <a:off x="620154" y="3268993"/>
            <a:ext cx="1742189" cy="830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Monotone w.r.t. line L</a:t>
            </a:r>
          </a:p>
        </p:txBody>
      </p:sp>
      <p:sp>
        <p:nvSpPr>
          <p:cNvPr id="39945" name="Freeform 37"/>
          <p:cNvSpPr>
            <a:spLocks/>
          </p:cNvSpPr>
          <p:nvPr/>
        </p:nvSpPr>
        <p:spPr bwMode="auto">
          <a:xfrm>
            <a:off x="6628132" y="2149694"/>
            <a:ext cx="2049136" cy="3336705"/>
          </a:xfrm>
          <a:custGeom>
            <a:avLst/>
            <a:gdLst>
              <a:gd name="T0" fmla="*/ 73 w 968"/>
              <a:gd name="T1" fmla="*/ 72 h 1766"/>
              <a:gd name="T2" fmla="*/ 0 w 968"/>
              <a:gd name="T3" fmla="*/ 919 h 1766"/>
              <a:gd name="T4" fmla="*/ 314 w 968"/>
              <a:gd name="T5" fmla="*/ 1548 h 1766"/>
              <a:gd name="T6" fmla="*/ 629 w 968"/>
              <a:gd name="T7" fmla="*/ 1766 h 1766"/>
              <a:gd name="T8" fmla="*/ 968 w 968"/>
              <a:gd name="T9" fmla="*/ 895 h 1766"/>
              <a:gd name="T10" fmla="*/ 532 w 968"/>
              <a:gd name="T11" fmla="*/ 1282 h 1766"/>
              <a:gd name="T12" fmla="*/ 895 w 968"/>
              <a:gd name="T13" fmla="*/ 605 h 1766"/>
              <a:gd name="T14" fmla="*/ 895 w 968"/>
              <a:gd name="T15" fmla="*/ 0 h 1766"/>
              <a:gd name="T16" fmla="*/ 556 w 968"/>
              <a:gd name="T17" fmla="*/ 169 h 1766"/>
              <a:gd name="T18" fmla="*/ 774 w 968"/>
              <a:gd name="T19" fmla="*/ 266 h 1766"/>
              <a:gd name="T20" fmla="*/ 484 w 968"/>
              <a:gd name="T21" fmla="*/ 750 h 1766"/>
              <a:gd name="T22" fmla="*/ 73 w 968"/>
              <a:gd name="T23" fmla="*/ 72 h 17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68" h="1766">
                <a:moveTo>
                  <a:pt x="73" y="72"/>
                </a:moveTo>
                <a:lnTo>
                  <a:pt x="0" y="919"/>
                </a:lnTo>
                <a:lnTo>
                  <a:pt x="314" y="1548"/>
                </a:lnTo>
                <a:lnTo>
                  <a:pt x="629" y="1766"/>
                </a:lnTo>
                <a:lnTo>
                  <a:pt x="968" y="895"/>
                </a:lnTo>
                <a:lnTo>
                  <a:pt x="532" y="1282"/>
                </a:lnTo>
                <a:lnTo>
                  <a:pt x="895" y="605"/>
                </a:lnTo>
                <a:lnTo>
                  <a:pt x="895" y="0"/>
                </a:lnTo>
                <a:lnTo>
                  <a:pt x="556" y="169"/>
                </a:lnTo>
                <a:lnTo>
                  <a:pt x="774" y="266"/>
                </a:lnTo>
                <a:lnTo>
                  <a:pt x="484" y="750"/>
                </a:lnTo>
                <a:lnTo>
                  <a:pt x="73" y="72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48" name="Group 25"/>
          <p:cNvGrpSpPr>
            <a:grpSpLocks/>
          </p:cNvGrpSpPr>
          <p:nvPr/>
        </p:nvGrpSpPr>
        <p:grpSpPr bwMode="auto">
          <a:xfrm>
            <a:off x="6065043" y="1692456"/>
            <a:ext cx="3482261" cy="461017"/>
            <a:chOff x="872" y="1966"/>
            <a:chExt cx="1645" cy="244"/>
          </a:xfrm>
        </p:grpSpPr>
        <p:sp>
          <p:nvSpPr>
            <p:cNvPr id="39958" name="Line 2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49" name="Group 28"/>
          <p:cNvGrpSpPr>
            <a:grpSpLocks/>
          </p:cNvGrpSpPr>
          <p:nvPr/>
        </p:nvGrpSpPr>
        <p:grpSpPr bwMode="auto">
          <a:xfrm>
            <a:off x="6065043" y="2948916"/>
            <a:ext cx="3482261" cy="461017"/>
            <a:chOff x="872" y="1966"/>
            <a:chExt cx="1645" cy="244"/>
          </a:xfrm>
        </p:grpSpPr>
        <p:sp>
          <p:nvSpPr>
            <p:cNvPr id="39956" name="Line 2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Text Box 3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0" name="Group 31"/>
          <p:cNvGrpSpPr>
            <a:grpSpLocks/>
          </p:cNvGrpSpPr>
          <p:nvPr/>
        </p:nvGrpSpPr>
        <p:grpSpPr bwMode="auto">
          <a:xfrm>
            <a:off x="6065043" y="4161920"/>
            <a:ext cx="3482261" cy="461017"/>
            <a:chOff x="872" y="1966"/>
            <a:chExt cx="1645" cy="244"/>
          </a:xfrm>
        </p:grpSpPr>
        <p:sp>
          <p:nvSpPr>
            <p:cNvPr id="39954" name="Line 32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Text Box 33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1" name="Group 34"/>
          <p:cNvGrpSpPr>
            <a:grpSpLocks/>
          </p:cNvGrpSpPr>
          <p:nvPr/>
        </p:nvGrpSpPr>
        <p:grpSpPr bwMode="auto">
          <a:xfrm>
            <a:off x="6065043" y="5004598"/>
            <a:ext cx="3482261" cy="461017"/>
            <a:chOff x="872" y="1966"/>
            <a:chExt cx="1645" cy="244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47" name="Text Box 39"/>
          <p:cNvSpPr txBox="1">
            <a:spLocks noChangeArrowheads="1"/>
          </p:cNvSpPr>
          <p:nvPr/>
        </p:nvSpPr>
        <p:spPr bwMode="auto">
          <a:xfrm>
            <a:off x="9422408" y="3289011"/>
            <a:ext cx="2201551" cy="8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L</a:t>
            </a:r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/>
      <p:bldP spid="399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E9EB6-606B-FE41-B072-F5C2A6B488F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3337B7-12DB-174C-A7AB-62DB7A45EE0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F7B346-CF71-CA4C-ADF2-24BF74780AE4}"/>
              </a:ext>
            </a:extLst>
          </p:cNvPr>
          <p:cNvGrpSpPr/>
          <p:nvPr/>
        </p:nvGrpSpPr>
        <p:grpSpPr>
          <a:xfrm>
            <a:off x="4114800" y="1600200"/>
            <a:ext cx="4718815" cy="3810000"/>
            <a:chOff x="3358385" y="1600200"/>
            <a:chExt cx="4718815" cy="3810000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7044188" y="4850675"/>
              <a:ext cx="10330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3358385" y="2589176"/>
              <a:ext cx="3675275" cy="219456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899349" y="1867944"/>
              <a:ext cx="3143794" cy="3857986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680457" y="1824446"/>
              <a:ext cx="3382471" cy="3585754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6831026" y="1600200"/>
              <a:ext cx="10330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8451799" y="2886536"/>
            <a:ext cx="2216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any line</a:t>
            </a:r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/>
              <a:t>Algorithm</a:t>
            </a:r>
            <a:r>
              <a:rPr lang="en-US" altLang="en-US" dirty="0"/>
              <a:t>: Polygon triangulation: monotone polygon with respect to y-line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5E0D20-7056-EB44-8274-AEFCC5FA83B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2F8C96F-94D7-324A-9056-433013E354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757706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7190614" cy="4824960"/>
          </a:xfrm>
        </p:spPr>
        <p:txBody>
          <a:bodyPr/>
          <a:lstStyle/>
          <a:p>
            <a:r>
              <a:rPr lang="en-US" dirty="0"/>
              <a:t>A y-monotone polygon has a top vertex, a bottom vertex, and two y-monotone chains between top and bottom as its bounda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EAAB02-FB51-3D4A-A0E6-DF4DF5591C60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20609B-35C5-684E-800B-869BD51D2B4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8686800" y="1676400"/>
            <a:ext cx="0" cy="3581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/>
                  <a:t>A polygonal </a:t>
                </a:r>
                <a:r>
                  <a:rPr lang="en-US" u="sng" dirty="0"/>
                  <a:t>chain</a:t>
                </a:r>
                <a:r>
                  <a:rPr lang="en-US" dirty="0"/>
                  <a:t> C is </a:t>
                </a:r>
                <a:r>
                  <a:rPr lang="en-US" u="sng" dirty="0"/>
                  <a:t>strictly</a:t>
                </a:r>
                <a:r>
                  <a:rPr lang="en-US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f every </a:t>
                </a:r>
                <a:r>
                  <a:rPr lang="en-US" u="sng" dirty="0"/>
                  <a:t>L orthogon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meets C in </a:t>
                </a:r>
                <a:r>
                  <a:rPr lang="en-US" u="sng" dirty="0"/>
                  <a:t>at most one</a:t>
                </a:r>
                <a:r>
                  <a:rPr lang="en-US" dirty="0"/>
                  <a:t> point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Simply monotone if 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  <a:blipFill>
                <a:blip r:embed="rId3"/>
                <a:stretch>
                  <a:fillRect l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5855FCB8-959D-064E-83F7-513E4DC288DE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31399A0-BE2A-1447-9569-17FD9831F1C4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53CD8E2-E7A1-A64D-93DA-69B6DF9AEB3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BBFE60-5E61-FD41-8955-39320CBE0F3B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F08DA6-125A-0E45-844C-9754E74B4030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37A111-77D9-AB45-B20A-2471CA41BEE6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051448-7D93-1149-BB50-DD4E28FA41C3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0A36F37-075B-A743-ABF0-D68DCF17D8BC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F88BA78-9ABB-9C49-8523-C2295E5FC324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A611302-35BD-FA4E-B066-02789B8F7CCA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B092A3-B8D4-3E4B-9054-A30BB85F2762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8409814" cy="48249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</a:t>
            </a:r>
            <a:r>
              <a:rPr lang="en-US" u="sng" dirty="0"/>
              <a:t>polygon P is said to be monotone</a:t>
            </a:r>
            <a:r>
              <a:rPr lang="en-US" dirty="0"/>
              <a:t> w.r.t. a line L if </a:t>
            </a:r>
            <a:r>
              <a:rPr lang="en-US" dirty="0">
                <a:sym typeface="Symbol" pitchFamily="18" charset="2"/>
              </a:rPr>
              <a:t>P can be split into two monotone chains </a:t>
            </a:r>
            <a:r>
              <a:rPr lang="en-US" dirty="0" err="1">
                <a:sym typeface="Symbol" pitchFamily="18" charset="2"/>
              </a:rPr>
              <a:t>w.r.t.</a:t>
            </a:r>
            <a:r>
              <a:rPr lang="en-US" dirty="0">
                <a:sym typeface="Symbol" pitchFamily="18" charset="2"/>
              </a:rPr>
              <a:t> L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C07EA667-D740-8B46-9490-80070AD2E387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667844-A5E1-C740-833D-1CF28483F311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609A81F-E9D1-B141-9B4E-AA352DA628FE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2D1401-3B13-1F43-9B58-0671566BADA8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85D8F59-C457-2240-8165-70060FB16623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778BC23-F93F-C24D-8A3D-5EC2C08B664A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FA25D0-AF02-344D-9681-66A0EF5EF9B8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F506C34-9D9E-324E-AC88-BBDD99E744BD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FDE66B4-84C0-C545-9DFC-2DBA1C049DA3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8BD75BED-E29A-544E-A3DE-96047539584A}"/>
              </a:ext>
            </a:extLst>
          </p:cNvPr>
          <p:cNvSpPr/>
          <p:nvPr/>
        </p:nvSpPr>
        <p:spPr>
          <a:xfrm>
            <a:off x="10235381" y="1769806"/>
            <a:ext cx="1468939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8939" h="3362633">
                <a:moveTo>
                  <a:pt x="442451" y="0"/>
                </a:moveTo>
                <a:lnTo>
                  <a:pt x="1020588" y="495546"/>
                </a:lnTo>
                <a:lnTo>
                  <a:pt x="0" y="684326"/>
                </a:lnTo>
                <a:lnTo>
                  <a:pt x="1244764" y="884904"/>
                </a:lnTo>
                <a:lnTo>
                  <a:pt x="784614" y="1168073"/>
                </a:lnTo>
                <a:lnTo>
                  <a:pt x="1132676" y="1262462"/>
                </a:lnTo>
                <a:lnTo>
                  <a:pt x="1468939" y="1734411"/>
                </a:lnTo>
                <a:lnTo>
                  <a:pt x="436552" y="1934989"/>
                </a:lnTo>
                <a:lnTo>
                  <a:pt x="1144474" y="2029379"/>
                </a:lnTo>
                <a:lnTo>
                  <a:pt x="802312" y="2412837"/>
                </a:lnTo>
                <a:lnTo>
                  <a:pt x="1138575" y="2690106"/>
                </a:lnTo>
                <a:lnTo>
                  <a:pt x="212376" y="2696006"/>
                </a:lnTo>
                <a:lnTo>
                  <a:pt x="1026487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160E19-C793-D94F-B3F5-C5CCA9D3348F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61B8C6-545B-624A-8DE6-BACCA7892354}"/>
              </a:ext>
            </a:extLst>
          </p:cNvPr>
          <p:cNvSpPr/>
          <p:nvPr/>
        </p:nvSpPr>
        <p:spPr>
          <a:xfrm>
            <a:off x="11667763" y="347011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8746DD-066E-C246-A0CD-21AA63B21CE4}"/>
              </a:ext>
            </a:extLst>
          </p:cNvPr>
          <p:cNvSpPr/>
          <p:nvPr/>
        </p:nvSpPr>
        <p:spPr>
          <a:xfrm>
            <a:off x="10622593" y="366380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1E1706-79BD-304F-89BB-FFB990BEB44A}"/>
              </a:ext>
            </a:extLst>
          </p:cNvPr>
          <p:cNvSpPr/>
          <p:nvPr/>
        </p:nvSpPr>
        <p:spPr>
          <a:xfrm>
            <a:off x="11341332" y="376311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4F2D18-B2EC-114B-A14F-8282188398EB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72E6046-3DD7-5049-99BB-ABA04FD765C3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93CD6C4-AE77-AA41-A205-AAF20F779BFE}"/>
              </a:ext>
            </a:extLst>
          </p:cNvPr>
          <p:cNvSpPr/>
          <p:nvPr/>
        </p:nvSpPr>
        <p:spPr>
          <a:xfrm>
            <a:off x="10392027" y="443341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499835D-FB0F-3A40-A4B3-8A2BA4EA3D78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459828-7DEC-1C4F-B37A-E3F00DC8699B}"/>
              </a:ext>
            </a:extLst>
          </p:cNvPr>
          <p:cNvSpPr/>
          <p:nvPr/>
        </p:nvSpPr>
        <p:spPr>
          <a:xfrm>
            <a:off x="11330516" y="300308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057670-0DF3-EE4C-B664-350F568404C9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8D9CD86-0B68-6F4B-8B81-4649532AC31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A80CE2-40A3-6742-A913-A8294A268FDB}"/>
              </a:ext>
            </a:extLst>
          </p:cNvPr>
          <p:cNvSpPr/>
          <p:nvPr/>
        </p:nvSpPr>
        <p:spPr>
          <a:xfrm>
            <a:off x="10183093" y="242199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44A4CB8-37EC-8343-B299-D43138EC31FF}"/>
              </a:ext>
            </a:extLst>
          </p:cNvPr>
          <p:cNvSpPr/>
          <p:nvPr/>
        </p:nvSpPr>
        <p:spPr>
          <a:xfrm>
            <a:off x="11214497" y="222633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39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following property is characteristic for y-monotone polygons: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f we walk from a topmost to a bottommost vertex along the left (or the right) boundary chain, then we always move downwards or horizontally, never upwards. </a:t>
            </a:r>
            <a:endParaRPr lang="en-CA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3775570210"/>
      </p:ext>
    </p:extLst>
  </p:cSld>
  <p:clrMapOvr>
    <a:masterClrMapping/>
  </p:clrMapOvr>
</p:sld>
</file>

<file path=ppt/theme/theme1.xml><?xml version="1.0" encoding="utf-8"?>
<a:theme xmlns:a="http://schemas.openxmlformats.org/drawingml/2006/main" name="17/02/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5114</TotalTime>
  <Words>895</Words>
  <Application>Microsoft Macintosh PowerPoint</Application>
  <PresentationFormat>Widescreen</PresentationFormat>
  <Paragraphs>11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Gill Sans MT</vt:lpstr>
      <vt:lpstr>Times New Roman</vt:lpstr>
      <vt:lpstr>17/02/15</vt:lpstr>
      <vt:lpstr>Equation</vt:lpstr>
      <vt:lpstr>COT 4521: Introduction to Computational Ge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Rosen, Paul</cp:lastModifiedBy>
  <cp:revision>161</cp:revision>
  <dcterms:created xsi:type="dcterms:W3CDTF">2013-08-12T17:41:37Z</dcterms:created>
  <dcterms:modified xsi:type="dcterms:W3CDTF">2020-08-12T22:01:45Z</dcterms:modified>
</cp:coreProperties>
</file>